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16"/>
        <w:tblW w:w="10689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15" w:type="dxa"/>
          <w:bottom w:w="0" w:type="dxa"/>
          <w:right w:w="115" w:type="dxa"/>
        </w:tblCellMar>
      </w:tblPr>
      <w:tblGrid>
        <w:gridCol w:w="10689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15" w:type="dxa"/>
            <w:bottom w:w="0" w:type="dxa"/>
            <w:right w:w="115" w:type="dxa"/>
          </w:tblCellMar>
        </w:tblPrEx>
        <w:trPr>
          <w:trHeight w:val="779" w:hRule="atLeast"/>
        </w:trPr>
        <w:tc>
          <w:tcPr>
            <w:tcW w:w="10689" w:type="dxa"/>
            <w:shd w:val="clear" w:color="auto" w:fill="auto"/>
          </w:tcPr>
          <w:p>
            <w:pPr>
              <w:jc w:val="center"/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TRƯỜNG ĐẠI HỌC BÁCH KHOA</w:t>
            </w:r>
          </w:p>
          <w:p>
            <w:pPr>
              <w:jc w:val="center"/>
              <w:rPr>
                <w:rFonts w:ascii="Times New Roman" w:hAnsi="Times New Roman" w:eastAsia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KHOA CÔNG NGHỆ THÔNG TIN</w:t>
            </w:r>
          </w:p>
        </w:tc>
      </w:tr>
    </w:tbl>
    <w:p>
      <w:pPr>
        <w:spacing w:after="0" w:line="240" w:lineRule="auto"/>
        <w:jc w:val="center"/>
        <w:rPr>
          <w:rFonts w:ascii="Times New Roman" w:hAnsi="Times New Roman" w:eastAsia="Times New Roman"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ĐỀ THI GIỮA HỌC KỲ VÀ BÀI LÀM</w:t>
      </w:r>
    </w:p>
    <w:p>
      <w:pPr>
        <w:spacing w:after="0" w:line="240" w:lineRule="auto"/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Tên học phần: Toán ứng dụng CNTT</w:t>
      </w:r>
    </w:p>
    <w:p>
      <w:pPr>
        <w:spacing w:after="0" w:line="240" w:lineRule="auto"/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Mã học phần: </w:t>
      </w:r>
      <w:r>
        <w:rPr>
          <w:rFonts w:ascii="Times New Roman" w:hAnsi="Times New Roman" w:eastAsia="Times New Roman"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Times New Roman"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Times New Roman"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Hình thức thi:  </w:t>
      </w:r>
      <w:r>
        <w:rPr>
          <w:rFonts w:ascii="Times New Roman" w:hAnsi="Times New Roman" w:eastAsia="Times New Roman" w:cs="Times New Roman"/>
          <w:i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Tự luận</w:t>
      </w:r>
    </w:p>
    <w:p>
      <w:pPr>
        <w:pBdr>
          <w:bottom w:val="single" w:color="000000" w:sz="6" w:space="1"/>
        </w:pBdr>
        <w:spacing w:after="0" w:line="240" w:lineRule="auto"/>
        <w:rPr>
          <w:rFonts w:ascii="Times New Roman" w:hAnsi="Times New Roman" w:eastAsia="Times New Roman" w:cs="Times New Roman"/>
          <w:i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Đề số:</w:t>
      </w:r>
      <w:r>
        <w:rPr>
          <w:rFonts w:ascii="Times New Roman" w:hAnsi="Times New Roman" w:eastAsia="Times New Roman"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01</w:t>
      </w: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            Thời gian làm bài: 90 phút </w:t>
      </w:r>
      <w:r>
        <w:rPr>
          <w:rFonts w:ascii="Times New Roman" w:hAnsi="Times New Roman" w:eastAsia="Times New Roman" w:cs="Times New Roman"/>
          <w:i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(không kể thời gian chép/phát đề) </w:t>
      </w:r>
    </w:p>
    <w:p>
      <w:pPr>
        <w:pBdr>
          <w:bottom w:val="single" w:color="000000" w:sz="6" w:space="1"/>
        </w:pBdr>
        <w:spacing w:after="0" w:line="240" w:lineRule="auto"/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Được sử dụng tài liệu khi làm bài.</w:t>
      </w:r>
    </w:p>
    <w:p>
      <w:pP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</w:p>
    <w:p>
      <w:pPr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Họ tên:</w:t>
      </w:r>
      <w:r>
        <w:rPr>
          <w:rFonts w:ascii="Times New Roman" w:hAnsi="Times New Roman" w:eastAsia="Times New Roman"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Times New Roman" w:cs="Times New Roman"/>
          <w:b/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  <w:t xml:space="preserve">.............Hà Đức Kiên........... </w:t>
      </w:r>
      <w:r>
        <w:rPr>
          <w:rFonts w:ascii="Times New Roman" w:hAnsi="Times New Roman" w:eastAsia="Times New Roman"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Lớp</w:t>
      </w: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:</w:t>
      </w:r>
      <w:r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  <w:t xml:space="preserve"> ......23T_DT1...... </w:t>
      </w:r>
      <w:r>
        <w:rPr>
          <w:rFonts w:ascii="Times New Roman" w:hAnsi="Times New Roman" w:eastAsia="Times New Roman"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MSSV</w:t>
      </w: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:</w:t>
      </w:r>
      <w:r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  <w:t xml:space="preserve"> ..........102230194..............</w:t>
      </w:r>
    </w:p>
    <w:p>
      <w:pPr>
        <w:jc w:val="both"/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Sinh viên làm bài trực tiếp trên tệp này, lưu tệp với định dạng MSSV_HọTên.pdf và nộp bài thông qua MSTeam</w:t>
      </w:r>
    </w:p>
    <w:p>
      <w:pPr>
        <w:spacing w:before="120" w:after="120"/>
        <w:rPr>
          <w:rFonts w:ascii="Times New Roman" w:hAnsi="Times New Roman" w:eastAsia="Times New Roman"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b/>
          <w:i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  <w:t>Câu 1</w:t>
      </w:r>
      <w:r>
        <w:rPr>
          <w:rFonts w:ascii="Times New Roman" w:hAnsi="Times New Roman" w:eastAsia="Times New Roman"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eastAsia="Times New Roman" w:cs="Times New Roman"/>
          <w:i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2 điểm</w:t>
      </w: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:</w:t>
      </w:r>
      <w:r>
        <w:rPr>
          <w:rFonts w:ascii="Times New Roman" w:hAnsi="Times New Roman" w:eastAsia="Times New Roman"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Cho số nguyên dương N (N&gt;1). Viết chương trình bằng C/C++ có sử dụng hàm thực hiện:</w:t>
      </w:r>
    </w:p>
    <w:p>
      <w:pPr>
        <w:pStyle w:val="15"/>
        <w:numPr>
          <w:ilvl w:val="0"/>
          <w:numId w:val="1"/>
        </w:numPr>
        <w:ind w:left="426"/>
        <w:jc w:val="both"/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Tìm số hoàn hảo M gần N nhất (M&lt;N), biết rằng N=3000</w:t>
      </w:r>
    </w:p>
    <w:p>
      <w:pPr>
        <w:pStyle w:val="15"/>
        <w:numPr>
          <w:ilvl w:val="0"/>
          <w:numId w:val="1"/>
        </w:numPr>
        <w:ind w:left="426"/>
        <w:jc w:val="both"/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Tìm các số nguyên tố bé hơn M, liệt kê và tính tổng của chúng.</w:t>
      </w:r>
      <w:bookmarkStart w:id="0" w:name="_Hlk116554303"/>
    </w:p>
    <w:bookmarkEnd w:id="0"/>
    <w:tbl>
      <w:tblPr>
        <w:tblStyle w:val="17"/>
        <w:tblW w:w="10255" w:type="dxa"/>
        <w:tblInd w:w="36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15" w:type="dxa"/>
          <w:bottom w:w="0" w:type="dxa"/>
          <w:right w:w="115" w:type="dxa"/>
        </w:tblCellMar>
      </w:tblPr>
      <w:tblGrid>
        <w:gridCol w:w="10255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15" w:type="dxa"/>
            <w:bottom w:w="0" w:type="dxa"/>
            <w:right w:w="115" w:type="dxa"/>
          </w:tblCellMar>
        </w:tblPrEx>
        <w:tc>
          <w:tcPr>
            <w:tcW w:w="10255" w:type="dxa"/>
          </w:tcPr>
          <w:p>
            <w:pP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# Trả lời: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Dán code vào bên dưới: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ostrea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math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sing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amespac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std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rimenumber</w:t>
            </w:r>
            <w:r>
              <w:rPr>
                <w:rFonts w:hint="default" w:ascii="Times New Roman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vi-VN" w:eastAsia="zh-CN" w:bidi="ar"/>
              </w:rPr>
              <w:t>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oo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sPerfectNumbe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u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u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u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u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%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u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!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u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u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u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u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u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oo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sPrim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u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u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970C7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als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u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u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%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970C7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als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970C7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ru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i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00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-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sPerfectNumbe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rea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!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Perfect number lower than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is: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umPrime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Primenumer lower than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are: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sPrim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rimenumber</w:t>
            </w:r>
            <w:r>
              <w:rPr>
                <w:rFonts w:hint="default" w:ascii="Times New Roman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vi-VN" w:eastAsia="zh-CN" w:bidi="ar"/>
              </w:rPr>
              <w:t>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ush_bac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umPrime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rimenumber</w:t>
            </w:r>
            <w:r>
              <w:rPr>
                <w:rFonts w:hint="default" w:ascii="Times New Roman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vi-VN" w:eastAsia="zh-CN" w:bidi="ar"/>
              </w:rPr>
              <w:t>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iz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)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rimenumber</w:t>
            </w:r>
            <w:r>
              <w:rPr>
                <w:rFonts w:hint="default" w:ascii="Times New Roman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vi-VN" w:eastAsia="zh-CN" w:bidi="ar"/>
              </w:rPr>
              <w:t>s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%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6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amp;&amp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!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end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Sum of primenumber lower than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la: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umPrime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}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ls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No perfect number lower than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# Trả lời: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Dán kết quả thực thi vào bên dưới</w:t>
            </w:r>
            <w:sdt>
              <w:sdtPr>
                <w:rPr>
                  <w:color w:val="000000" w:themeColor="text1"/>
                  <w14:textFill>
                    <w14:solidFill>
                      <w14:schemeClr w14:val="tx1"/>
                    </w14:solidFill>
                  </w14:textFill>
                </w:rPr>
                <w:tag w:val="goog_rdk_0"/>
                <w:id w:val="1411967488"/>
              </w:sdtPr>
              <w:sdtEndPr>
                <w:rPr>
                  <w:color w:val="000000" w:themeColor="text1"/>
                  <w14:textFill>
                    <w14:solidFill>
                      <w14:schemeClr w14:val="tx1"/>
                    </w14:solidFill>
                  </w14:textFill>
                </w:rPr>
              </w:sdtEndPr>
              <w:sdtContent/>
            </w:sdt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:</w:t>
            </w:r>
          </w:p>
          <w:p>
            <w:pP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drawing>
                <wp:inline distT="0" distB="0" distL="114300" distR="114300">
                  <wp:extent cx="6359525" cy="2079625"/>
                  <wp:effectExtent l="0" t="0" r="3175" b="15875"/>
                  <wp:docPr id="8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Picture 16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9525" cy="2079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</w:tbl>
    <w:p>
      <w:pPr>
        <w:jc w:val="both"/>
        <w:rPr>
          <w:rFonts w:ascii="Times New Roman" w:hAnsi="Times New Roman" w:eastAsia="Times New Roman" w:cs="Times New Roman"/>
          <w:i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b/>
          <w:i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  <w:t>Câu 2</w:t>
      </w:r>
      <w:r>
        <w:rPr>
          <w:rFonts w:ascii="Times New Roman" w:hAnsi="Times New Roman" w:eastAsia="Times New Roman" w:cs="Times New Roman"/>
          <w:b/>
          <w:i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: (</w:t>
      </w:r>
      <w:r>
        <w:rPr>
          <w:rFonts w:ascii="Times New Roman" w:hAnsi="Times New Roman" w:eastAsia="Times New Roman" w:cs="Times New Roman"/>
          <w:bCs/>
          <w:i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2 điểm</w:t>
      </w:r>
      <w:r>
        <w:rPr>
          <w:rFonts w:ascii="Times New Roman" w:hAnsi="Times New Roman" w:eastAsia="Times New Roman" w:cs="Times New Roman"/>
          <w:b/>
          <w:i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</w:t>
      </w:r>
      <w:r>
        <w:rPr>
          <w:rFonts w:ascii="Times New Roman" w:hAnsi="Times New Roman" w:eastAsia="Times New Roman" w:cs="Times New Roman"/>
          <w:i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Cho hệ phương trình đồng dư sau</w:t>
      </w:r>
    </w:p>
    <w:p>
      <w:pPr>
        <w:jc w:val="center"/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color w:val="000000" w:themeColor="text1"/>
          <w:position w:val="-100"/>
          <w:sz w:val="26"/>
          <w:szCs w:val="26"/>
          <w14:textFill>
            <w14:solidFill>
              <w14:schemeClr w14:val="tx1"/>
            </w14:solidFill>
          </w14:textFill>
        </w:rPr>
        <w:object>
          <v:shape id="_x0000_i1025" o:spt="75" type="#_x0000_t75" style="height:107pt;width:90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</w:p>
    <w:p>
      <w:pPr>
        <w:pStyle w:val="15"/>
        <w:numPr>
          <w:ilvl w:val="0"/>
          <w:numId w:val="1"/>
        </w:numPr>
        <w:tabs>
          <w:tab w:val="left" w:pos="426"/>
        </w:tabs>
        <w:ind w:left="0" w:firstLine="0"/>
        <w:jc w:val="both"/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Viết chương trình C/C++  có sử dụng hàm giải hệ phương trình đồng dư trên.</w:t>
      </w:r>
    </w:p>
    <w:tbl>
      <w:tblPr>
        <w:tblStyle w:val="18"/>
        <w:tblW w:w="10255" w:type="dxa"/>
        <w:tblInd w:w="36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15" w:type="dxa"/>
          <w:bottom w:w="0" w:type="dxa"/>
          <w:right w:w="115" w:type="dxa"/>
        </w:tblCellMar>
      </w:tblPr>
      <w:tblGrid>
        <w:gridCol w:w="10255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15" w:type="dxa"/>
            <w:bottom w:w="0" w:type="dxa"/>
            <w:right w:w="115" w:type="dxa"/>
          </w:tblCellMar>
        </w:tblPrEx>
        <w:tc>
          <w:tcPr>
            <w:tcW w:w="10255" w:type="dxa"/>
          </w:tcPr>
          <w:p>
            <w:pP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# Trả lời: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Dán code vào bên dưới: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ostrea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math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ime.h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sing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amespac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std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gc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xtendedEucl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gc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xtendedEucl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%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y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y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ong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ong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odunlarInvers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xtendedEucl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%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p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&gt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amp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&gt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amp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Nhap cac phuong trinh (a mod b):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970C7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\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Nhap phuong trinh so: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: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in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&g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in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&g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ush_bac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ush_bac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ong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ong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hineseRemainderTheore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&gt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&gt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ong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ong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sul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ong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ong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ro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iz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)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ro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iz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)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ong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ong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ro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sul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sul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odunlarInvers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%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ro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sul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i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lock_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tar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n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tar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loc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Enter number of equations: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in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&g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p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ong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ong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ro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iz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)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ro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ong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ong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sul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hineseRemainderTheore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Result: x =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sult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+ 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rod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end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n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loc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Time taken: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nd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tar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LOCKS_PER_SEC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970C7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\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shd w:val="clear" w:color="auto" w:fill="FFFFFE"/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rFonts w:ascii="Times New Roman" w:hAnsi="Times New Roman" w:eastAsia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# Trả lời: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Dán kết quả thực thi vào bên dưới:</w:t>
            </w:r>
          </w:p>
          <w:p>
            <w:pPr>
              <w:shd w:val="clear" w:color="auto" w:fill="FFFFFE"/>
              <w:rPr>
                <w:rFonts w:ascii="Segoe UI" w:hAnsi="Segoe UI" w:cs="Segoe UI"/>
                <w:color w:val="333333"/>
                <w:shd w:val="clear" w:color="auto" w:fill="F0F0F0"/>
              </w:rPr>
            </w:pPr>
            <w:r>
              <w:drawing>
                <wp:inline distT="0" distB="0" distL="114300" distR="114300">
                  <wp:extent cx="6360160" cy="1816100"/>
                  <wp:effectExtent l="0" t="0" r="2540" b="12700"/>
                  <wp:docPr id="1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9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60160" cy="1816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hd w:val="clear" w:color="auto" w:fill="FFFFFE"/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</w:tbl>
    <w:p>
      <w:pPr>
        <w:rPr>
          <w:rFonts w:ascii="Times New Roman" w:hAnsi="Times New Roman" w:eastAsia="Times New Roman" w:cs="Times New Roman"/>
          <w:b/>
          <w:i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</w:pPr>
    </w:p>
    <w:p>
      <w:pPr>
        <w:spacing w:before="120" w:after="120"/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b/>
          <w:i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  <w:t>Câu 3</w:t>
      </w:r>
      <w:r>
        <w:rPr>
          <w:rFonts w:ascii="Times New Roman" w:hAnsi="Times New Roman" w:eastAsia="Times New Roman"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eastAsia="Times New Roman" w:cs="Times New Roman"/>
          <w:i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3 điểm</w:t>
      </w: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): Cho ma trận A. Viết chương trình bằng c/c++ có sử dụng hàm thực hiện phân rã ma trận </w:t>
      </w:r>
      <w:sdt>
        <w:sdtPr>
          <w:rPr>
            <w:color w:val="000000" w:themeColor="text1"/>
            <w14:textFill>
              <w14:solidFill>
                <w14:schemeClr w14:val="tx1"/>
              </w14:solidFill>
            </w14:textFill>
          </w:rPr>
          <w:tag w:val="goog_rdk_1"/>
          <w:id w:val="-1"/>
        </w:sdtPr>
        <w:sdtEndPr>
          <w:rPr>
            <w:color w:val="000000" w:themeColor="text1"/>
            <w14:textFill>
              <w14:solidFill>
                <w14:schemeClr w14:val="tx1"/>
              </w14:solidFill>
            </w14:textFill>
          </w:rPr>
        </w:sdtEndPr>
        <w:sdtContent/>
      </w:sdt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A (có hàm kiểm tra điều kiện phân rã).</w:t>
      </w:r>
    </w:p>
    <w:p>
      <w:pPr>
        <w:pStyle w:val="15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Phân rã </w:t>
      </w:r>
      <w:r>
        <w:rPr>
          <w:rFonts w:ascii="Times New Roman" w:hAnsi="Times New Roman" w:cs="Times New Roman"/>
          <w:color w:val="000000"/>
          <w:position w:val="-4"/>
          <w:sz w:val="28"/>
          <w:szCs w:val="28"/>
        </w:rPr>
        <w:object>
          <v:shape id="_x0000_i1026" o:spt="75" type="#_x0000_t75" style="height:13pt;width:27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ma trận A</w:t>
      </w:r>
    </w:p>
    <w:p>
      <w:pPr>
        <w:spacing w:after="0" w:line="240" w:lineRule="auto"/>
        <w:ind w:left="720"/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</w:p>
    <w:tbl>
      <w:tblPr>
        <w:tblStyle w:val="19"/>
        <w:tblW w:w="10255" w:type="dxa"/>
        <w:tblInd w:w="36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15" w:type="dxa"/>
          <w:bottom w:w="0" w:type="dxa"/>
          <w:right w:w="115" w:type="dxa"/>
        </w:tblCellMar>
      </w:tblPr>
      <w:tblGrid>
        <w:gridCol w:w="10255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15" w:type="dxa"/>
            <w:bottom w:w="0" w:type="dxa"/>
            <w:right w:w="115" w:type="dxa"/>
          </w:tblCellMar>
        </w:tblPrEx>
        <w:trPr>
          <w:trHeight w:val="1548" w:hRule="atLeast"/>
        </w:trPr>
        <w:tc>
          <w:tcPr>
            <w:tcW w:w="10255" w:type="dxa"/>
          </w:tcPr>
          <w:p>
            <w:pP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# Trả lời: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Dán code vào bên dưới (bao gồm  điều kiện của ma trận A nếu có):</w:t>
            </w:r>
          </w:p>
          <w:p>
            <w:pPr>
              <w:rPr>
                <w:rFonts w:hint="default" w:ascii="Times New Roman" w:hAnsi="Times New Roman" w:eastAsia="Times New Roman" w:cs="Times New Roman"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Times New Roman" w:cs="Times New Roman"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  <w:t>Điều kiện của ma trận A là: ma trận vuông, đối xứng qua chéo chính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ostrea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math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string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tdlib.h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omanip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sing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amespac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std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put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oo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heckMatrixCholesky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oo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ymmetrical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holeskyLDL_Decompositio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rint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i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Enter a number n: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i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&g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Enter a number m: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i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&g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fixed&lt;&lt;setprecisio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put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!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heckMatrixCholesky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 is not positive definit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970C7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\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}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ls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holeskyLDL_Decompositio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rint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put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!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 is not squar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970C7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\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Enter matrix A: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970C7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\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nter A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: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i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&g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oo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ymmetrical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!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970C7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als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970C7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ru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oo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heckMatrixCholesky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!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970C7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als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!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ymmetrical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970C7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als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970C7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ru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holeskyLDL_Decompositio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emse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izeo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.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rint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 L | D | L^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970C7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\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ixe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etprecisio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etw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9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.0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lse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etw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9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|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etw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9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lse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etw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9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.0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|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etw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9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.0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lse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etw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9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970C7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\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970C7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\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Times New Roman" w:cs="Times New Roman"/>
                <w:color w:val="000000" w:themeColor="text1"/>
                <w:sz w:val="26"/>
                <w:szCs w:val="26"/>
                <w:lang w:val="en-US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shd w:val="clear" w:color="auto" w:fill="FFFFFE"/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# Trả lời: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Dán kết quả thực thi vào bên dưới  với 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position w:val="-58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object>
                <v:shape id="_x0000_i1027" o:spt="75" type="#_x0000_t75" style="height:63.5pt;width:101.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2">
                  <o:LockedField>false</o:LockedField>
                </o:OLEObject>
              </w:objec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 (sai số 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position w:val="-6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object>
                <v:shape id="_x0000_i1028" o:spt="75" type="#_x0000_t75" style="height:18.5pt;width:46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4">
                  <o:LockedField>false</o:LockedField>
                </o:OLEObject>
              </w:objec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):</w:t>
            </w:r>
          </w:p>
          <w:p>
            <w:pPr>
              <w:shd w:val="clear" w:color="auto" w:fill="FFFFFE"/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drawing>
                <wp:inline distT="0" distB="0" distL="114300" distR="114300">
                  <wp:extent cx="6358255" cy="2644140"/>
                  <wp:effectExtent l="0" t="0" r="4445" b="3810"/>
                  <wp:docPr id="5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13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8255" cy="2644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hd w:val="clear" w:color="auto" w:fill="FFFFFE"/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</w:tbl>
    <w:p>
      <w:pPr>
        <w:pStyle w:val="15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>
      <w:pPr>
        <w:pStyle w:val="15"/>
        <w:numPr>
          <w:ilvl w:val="0"/>
          <w:numId w:val="2"/>
        </w:numPr>
        <w:spacing w:after="0" w:line="240" w:lineRule="auto"/>
        <w:rPr>
          <w:rFonts w:ascii="Times New Roman" w:hAnsi="Times New Roman" w:eastAsia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Phân rã </w:t>
      </w:r>
      <w:r>
        <w:rPr>
          <w:rFonts w:ascii="Times New Roman" w:hAnsi="Times New Roman" w:eastAsia="Times New Roman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eigendecomposition</w:t>
      </w:r>
      <w:r>
        <w:rPr>
          <w:rFonts w:ascii="Times New Roman" w:hAnsi="Times New Roman" w:eastAsia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ma trận A</w:t>
      </w:r>
    </w:p>
    <w:p>
      <w:pPr>
        <w:pStyle w:val="15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tbl>
      <w:tblPr>
        <w:tblStyle w:val="19"/>
        <w:tblW w:w="10255" w:type="dxa"/>
        <w:tblInd w:w="36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15" w:type="dxa"/>
          <w:bottom w:w="0" w:type="dxa"/>
          <w:right w:w="115" w:type="dxa"/>
        </w:tblCellMar>
      </w:tblPr>
      <w:tblGrid>
        <w:gridCol w:w="10255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15" w:type="dxa"/>
            <w:bottom w:w="0" w:type="dxa"/>
            <w:right w:w="115" w:type="dxa"/>
          </w:tblCellMar>
        </w:tblPrEx>
        <w:trPr>
          <w:trHeight w:val="1548" w:hRule="atLeast"/>
        </w:trPr>
        <w:tc>
          <w:tcPr>
            <w:tcW w:w="10255" w:type="dxa"/>
          </w:tcPr>
          <w:p>
            <w:pP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# Trả lời: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Dán code vào bên dưới (bao gồm  điều kiện của ma trận A nếu có):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ostrea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omanip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math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#defin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.14159265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#defin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X_SIZ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sing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amespac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std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ypede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X_SIZ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X_SIZ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{{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,{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,{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}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put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output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ns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ulti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ns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ns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b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anhilepsk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olutio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]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etermina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ns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oo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vert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ns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vers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put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nter matrix elements: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i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&g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output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ns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ixe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etprecisio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;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ulti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ns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ns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b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b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anhilepsk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-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!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}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ls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}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ls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}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ls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ulti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ulti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ulti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etermina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ns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e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emp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emp_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emp_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ntinu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emp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emp_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emp_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emp_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emp_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e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%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?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: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etermina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emp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e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oo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vert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ns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vers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e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etermina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e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 is singular and cannot be inverted.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970C7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als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djo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emp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emp_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!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amp;&amp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!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emp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emp_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?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: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357B4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bookmarkStart w:id="4" w:name="_GoBack"/>
            <w:bookmarkEnd w:id="4"/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!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emp_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357B4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djo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ow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etermina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emp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e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357B4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vers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djo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970C7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ru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olutio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]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elt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9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27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ab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elta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elta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elt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)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elta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amp;&amp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elt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co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elt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co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elt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co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||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?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: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elt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h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h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ow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ab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.0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.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ow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.0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.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h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ow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.0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.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ow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.0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.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}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ls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h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ow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ab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.0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.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ow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.0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.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h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ow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.0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.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ow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.0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.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.0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h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elt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27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ow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.0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.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)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}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ls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ow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.0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.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)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elt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elt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elt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.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h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h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ow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ab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.0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.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ow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.0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.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h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ow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.0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.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ow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.0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.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}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ls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h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ow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ab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.0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.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ow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.0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.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h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ow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.0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.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ow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.0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.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elt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h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i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{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Enter n: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in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&g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put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anhilepsk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olutio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anhilepski's solution is: Eigen value: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end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etprecisio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ixe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ow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ulti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S: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end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970C7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end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lse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Diagonalized matrix: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end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970C7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end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vers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vert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vers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S^-1: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end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vers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970C7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end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shd w:val="clear" w:color="auto" w:fill="FFFFFE"/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# Trả lời: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Dán kết quả thực thi vào bên dưới  với  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position w:val="-58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object>
                <v:shape id="_x0000_i1029" o:spt="75" type="#_x0000_t75" style="height:63.5pt;width:101.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7">
                  <o:LockedField>false</o:LockedField>
                </o:OLEObject>
              </w:objec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(sai số 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position w:val="-6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object>
                <v:shape id="_x0000_i1030" o:spt="75" type="#_x0000_t75" style="height:18.5pt;width:46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8">
                  <o:LockedField>false</o:LockedField>
                </o:OLEObject>
              </w:objec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):</w:t>
            </w:r>
          </w:p>
          <w:p>
            <w:pPr>
              <w:shd w:val="clear" w:color="auto" w:fill="FFFFFE"/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drawing>
                <wp:inline distT="0" distB="0" distL="114300" distR="114300">
                  <wp:extent cx="6361430" cy="4215130"/>
                  <wp:effectExtent l="0" t="0" r="1270" b="13970"/>
                  <wp:docPr id="4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12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61430" cy="4215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hd w:val="clear" w:color="auto" w:fill="FFFFFE"/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</w:tbl>
    <w:p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>
      <w:pPr>
        <w:rPr>
          <w:rFonts w:ascii="Times New Roman" w:hAnsi="Times New Roman" w:eastAsia="Times New Roman" w:cs="Times New Roman"/>
          <w:b/>
          <w:i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</w:pPr>
    </w:p>
    <w:p>
      <w:pPr>
        <w:spacing w:before="120" w:after="120"/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b/>
          <w:i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  <w:t>Câu 4</w:t>
      </w:r>
      <w:r>
        <w:rPr>
          <w:rFonts w:ascii="Times New Roman" w:hAnsi="Times New Roman" w:eastAsia="Times New Roman"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eastAsia="Times New Roman" w:cs="Times New Roman"/>
          <w:i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3 điểm</w:t>
      </w: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): Cho ma trận A. </w:t>
      </w:r>
      <w:bookmarkStart w:id="1" w:name="_Hlk105947571"/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Viết chương trình bằng c/c++ có sử dụng hàm </w:t>
      </w:r>
      <w:bookmarkEnd w:id="1"/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thực hiện phân rã ma trận </w:t>
      </w:r>
      <w:sdt>
        <w:sdtPr>
          <w:rPr>
            <w:color w:val="000000" w:themeColor="text1"/>
            <w14:textFill>
              <w14:solidFill>
                <w14:schemeClr w14:val="tx1"/>
              </w14:solidFill>
            </w14:textFill>
          </w:rPr>
          <w:tag w:val="goog_rdk_1"/>
          <w:id w:val="-1"/>
        </w:sdtPr>
        <w:sdtEndPr>
          <w:rPr>
            <w:color w:val="000000" w:themeColor="text1"/>
            <w14:textFill>
              <w14:solidFill>
                <w14:schemeClr w14:val="tx1"/>
              </w14:solidFill>
            </w14:textFill>
          </w:rPr>
        </w:sdtEndPr>
        <w:sdtContent/>
      </w:sdt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A bằng phương pháp SVD.</w:t>
      </w:r>
    </w:p>
    <w:p>
      <w:pPr>
        <w:spacing w:after="0" w:line="240" w:lineRule="auto"/>
        <w:ind w:left="720"/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</w:p>
    <w:tbl>
      <w:tblPr>
        <w:tblStyle w:val="19"/>
        <w:tblW w:w="10255" w:type="dxa"/>
        <w:tblInd w:w="36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15" w:type="dxa"/>
          <w:bottom w:w="0" w:type="dxa"/>
          <w:right w:w="115" w:type="dxa"/>
        </w:tblCellMar>
      </w:tblPr>
      <w:tblGrid>
        <w:gridCol w:w="10255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15" w:type="dxa"/>
            <w:bottom w:w="0" w:type="dxa"/>
            <w:right w:w="115" w:type="dxa"/>
          </w:tblCellMar>
        </w:tblPrEx>
        <w:trPr>
          <w:trHeight w:val="1548" w:hRule="atLeast"/>
        </w:trPr>
        <w:tc>
          <w:tcPr>
            <w:tcW w:w="10255" w:type="dxa"/>
          </w:tcPr>
          <w:p>
            <w:pP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# Trả lời: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Dán code vào bên dưới (bao gồm  điều kiện của ma trận A nếu có):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ostrea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igen/Dens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omanip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h.h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sing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amespac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std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sing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amespac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Eigen; 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p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wap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amp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amp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isplay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huyenv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hanMaTra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X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amp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2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GetEigenValuesAnd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X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X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amp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X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amp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inhMatran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X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igm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inhMatranU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X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X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inhMatranV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X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gramSchmid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i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ENTER MATRIX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ROWS: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i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&g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COLUMNS: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i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&g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ENTER MATRIX ELEMENTS: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p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 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isplay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MatrixXd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cols)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, cols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huyenv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hanMaTra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GetEigenValuesAnd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igm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inhMatranU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 U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isplay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;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inhMatran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igm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 SIGM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isplay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igm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;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inhMatranV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 V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huyenv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isplay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p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=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i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&g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isplay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etw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9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ixe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etprecisio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wap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amp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amp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emp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emp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huyenv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hanMaTra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X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amp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2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 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1; 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 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2; 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i,j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k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 k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1; k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i,j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i,j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[i][k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k][j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GetEigenValuesAnd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X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X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amp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X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amp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elfAdjointEigenSolver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igen::MatrixXd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igensolve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S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vector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igensolve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igenvector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lambda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igensolve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igenvalue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k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l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 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; 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i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.00000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i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i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i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k; 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j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i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j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k; 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j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i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)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wap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j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i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h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h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l; h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wap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h, i)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h, j)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inhMatranU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X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X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MatrixXd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rows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cols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i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i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cols; 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{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j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j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cols; 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j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j, i);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}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hanMaTra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ui, A, Vi, rows, cols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k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k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rows; k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i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!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[k][i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i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)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k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}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ls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[k][i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rows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cols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rows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cols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MatrixXd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_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rows, cols);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i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i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rows; 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j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j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cols; 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_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i, j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i][j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MatrixXd orthogonal_basis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_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householderQ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).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householderQ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);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j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cols; j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rows; 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i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i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rows; 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[i][j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orthogonal_basi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i, j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}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ls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gramSchmid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U, rows, cols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gramSchmid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i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i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cols; 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j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j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i; 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dot_product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k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k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rows; k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dot_product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[k][i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k][j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k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k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rows; k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[k][i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dot_product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k][j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norm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k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k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rows; k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norm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[k][i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k][i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norm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norm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norm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{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k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k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rows; k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[k][i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norm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}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ls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MatrixXd random_vector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MatrixXd::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ando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rows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j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j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i; 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dot_product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k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k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rows; k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dot_product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andom_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k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k][j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k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k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rows; k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andom_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k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dot_product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k][j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random_norm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andom_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or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k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k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rows; k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[k][i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andom_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k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random_norm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inhMatranV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X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row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), col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i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i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row; 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j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j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col; 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[i][j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i, j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inhMatran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X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igm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k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i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i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rows; 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j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j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cols; 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igm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[i][j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i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!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j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?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: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k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i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j)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  <w:p>
            <w:pPr>
              <w:shd w:val="clear" w:color="auto" w:fill="FFFFFE"/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# Trả lời: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Dán kết quả thực thi vào bên dưới  với  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position w:val="-58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object>
                <v:shape id="_x0000_i1031" o:spt="75" type="#_x0000_t75" style="height:63.5pt;width:109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20">
                  <o:LockedField>false</o:LockedField>
                </o:OLEObject>
              </w:objec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(sai số 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position w:val="-6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object>
                <v:shape id="_x0000_i1032" o:spt="75" type="#_x0000_t75" style="height:18.5pt;width:46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2">
                  <o:LockedField>false</o:LockedField>
                </o:OLEObject>
              </w:objec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):</w:t>
            </w:r>
          </w:p>
          <w:p>
            <w:pPr>
              <w:shd w:val="clear" w:color="auto" w:fill="FFFFFE"/>
            </w:pPr>
            <w:r>
              <w:drawing>
                <wp:inline distT="0" distB="0" distL="114300" distR="114300">
                  <wp:extent cx="3990975" cy="3533775"/>
                  <wp:effectExtent l="0" t="0" r="9525" b="9525"/>
                  <wp:docPr id="6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 14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90975" cy="3533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hd w:val="clear" w:color="auto" w:fill="FFFFFE"/>
              <w:rPr>
                <w:rFonts w:hint="default" w:ascii="Times New Roman" w:hAnsi="Times New Roman" w:eastAsia="Times New Roman" w:cs="Times New Roman"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Times New Roman" w:cs="Times New Roman"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  <w:t xml:space="preserve">Các cột vector trong ma trận U giải tìm nghiệm đảm bảo trực giao </w:t>
            </w:r>
          </w:p>
          <w:p>
            <w:pPr>
              <w:shd w:val="clear" w:color="auto" w:fill="FFFFFE"/>
              <w:rPr>
                <w:rFonts w:hint="default" w:ascii="Times New Roman" w:hAnsi="Times New Roman" w:eastAsia="Times New Roman" w:cs="Times New Roman"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Times New Roman" w:cs="Times New Roman"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  <w:t>0.3841x07194 + -0.7682x0.5967 + 0.5121x0.3555 ~ 0</w:t>
            </w:r>
          </w:p>
          <w:p>
            <w:pPr>
              <w:shd w:val="clear" w:color="auto" w:fill="FFFFFE"/>
              <w:rPr>
                <w:rFonts w:hint="default" w:ascii="Times New Roman" w:hAnsi="Times New Roman" w:eastAsia="Times New Roman" w:cs="Times New Roman"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Times New Roman" w:cs="Times New Roman"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  <w:t>0.3841x0.5787 + -0.7682x-0.2319 + 0.5121x-0.7819 ~ 0</w:t>
            </w:r>
          </w:p>
          <w:p>
            <w:pPr>
              <w:shd w:val="clear" w:color="auto" w:fill="FFFFFE"/>
              <w:rPr>
                <w:rFonts w:hint="default" w:ascii="Times New Roman" w:hAnsi="Times New Roman" w:eastAsia="Times New Roman" w:cs="Times New Roman"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Times New Roman" w:cs="Times New Roman"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  <w:t>Các cột còn lại cũng tương tự, và có kết quả gần 0.</w:t>
            </w:r>
          </w:p>
        </w:tc>
      </w:tr>
    </w:tbl>
    <w:p>
      <w:pPr>
        <w:rPr>
          <w:rFonts w:ascii="Times New Roman" w:hAnsi="Times New Roman" w:eastAsia="Times New Roman" w:cs="Times New Roman"/>
          <w:b/>
          <w:i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bookmarkStart w:id="2" w:name="_Hlk106054788"/>
      <w:bookmarkStart w:id="3" w:name="_Hlk106054776"/>
    </w:p>
    <w:bookmarkEnd w:id="2"/>
    <w:p>
      <w:pP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</w:p>
    <w:bookmarkEnd w:id="3"/>
    <w:p>
      <w:pPr>
        <w:widowControl w:val="0"/>
        <w:spacing w:after="0" w:line="276" w:lineRule="auto"/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</w:p>
    <w:sectPr>
      <w:pgSz w:w="12240" w:h="15840"/>
      <w:pgMar w:top="224" w:right="720" w:bottom="720" w:left="720" w:header="720" w:footer="720" w:gutter="0"/>
      <w:pgNumType w:start="1"/>
      <w:cols w:space="720" w:num="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altName w:val="Droid Sans Fallback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Droid Sans Fallback">
    <w:panose1 w:val="020B0502000000000001"/>
    <w:charset w:val="86"/>
    <w:family w:val="auto"/>
    <w:pitch w:val="default"/>
    <w:sig w:usb0="910002FF" w:usb1="2BDFFCFB" w:usb2="00000036" w:usb3="00000000" w:csb0="203F01FF" w:csb1="D7FF0000"/>
  </w:font>
  <w:font w:name="Arial">
    <w:panose1 w:val="020B0604020202020204"/>
    <w:charset w:val="00"/>
    <w:family w:val="swiss"/>
    <w:pitch w:val="default"/>
    <w:sig w:usb0="00007A87" w:usb1="80000000" w:usb2="00000008" w:usb3="00000000" w:csb0="400001FF" w:csb1="FFFF0000"/>
  </w:font>
  <w:font w:name="黑体">
    <w:altName w:val="Droid Sans Fallback"/>
    <w:panose1 w:val="02010600030101010101"/>
    <w:charset w:val="00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00007A87" w:usb1="80000000" w:usb2="00000008" w:usb3="00000000" w:csb0="400001FF" w:csb1="FFFF0000"/>
  </w:font>
  <w:font w:name="Wingdings">
    <w:altName w:val="Andale Mono"/>
    <w:panose1 w:val="05000000000000000000"/>
    <w:charset w:val="00"/>
    <w:family w:val="auto"/>
    <w:pitch w:val="default"/>
    <w:sig w:usb0="00000000" w:usb1="10000000" w:usb2="00000000" w:usb3="00000000" w:csb0="80000000" w:csb1="00000000"/>
  </w:font>
  <w:font w:name="Andale Mono">
    <w:panose1 w:val="020B0509000000000004"/>
    <w:charset w:val="00"/>
    <w:family w:val="auto"/>
    <w:pitch w:val="default"/>
    <w:sig w:usb0="00000287" w:usb1="00000000" w:usb2="00000000" w:usb3="00000000" w:csb0="6000009F" w:csb1="DFD70000"/>
  </w:font>
  <w:font w:name="Calibri">
    <w:altName w:val="Trebuchet MS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Trebuchet MS">
    <w:panose1 w:val="020B0603020202020204"/>
    <w:charset w:val="00"/>
    <w:family w:val="auto"/>
    <w:pitch w:val="default"/>
    <w:sig w:usb0="00000287" w:usb1="00000000" w:usb2="00000000" w:usb3="00000000" w:csb0="2000009F" w:csb1="00000000"/>
  </w:font>
  <w:font w:name="SimSun">
    <w:altName w:val="Droid Sans Fallback"/>
    <w:panose1 w:val="02010600030101010101"/>
    <w:charset w:val="86"/>
    <w:family w:val="auto"/>
    <w:pitch w:val="default"/>
    <w:sig w:usb0="00000000" w:usb1="00000000" w:usb2="00000016" w:usb3="00000000" w:csb0="00040001" w:csb1="00000000"/>
  </w:font>
  <w:font w:name="Calibri">
    <w:altName w:val="Trebuchet MS"/>
    <w:panose1 w:val="020F0502020204030204"/>
    <w:charset w:val="86"/>
    <w:family w:val="swiss"/>
    <w:pitch w:val="default"/>
    <w:sig w:usb0="00000000" w:usb1="00000000" w:usb2="00000001" w:usb3="00000000" w:csb0="0000019F" w:csb1="00000000"/>
  </w:font>
  <w:font w:name="Georgia">
    <w:panose1 w:val="02040502050405020303"/>
    <w:charset w:val="00"/>
    <w:family w:val="roman"/>
    <w:pitch w:val="default"/>
    <w:sig w:usb0="00000287" w:usb1="00000000" w:usb2="00000000" w:usb3="00000000" w:csb0="2000009F" w:csb1="00000000"/>
  </w:font>
  <w:font w:name="Symbol">
    <w:altName w:val="Webdings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Webdings">
    <w:panose1 w:val="05030102010509060703"/>
    <w:charset w:val="00"/>
    <w:family w:val="auto"/>
    <w:pitch w:val="default"/>
    <w:sig w:usb0="00000000" w:usb1="00000000" w:usb2="00000000" w:usb3="00000000" w:csb0="80000000" w:csb1="00000000"/>
  </w:font>
  <w:font w:name="monospace">
    <w:altName w:val="C059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059">
    <w:panose1 w:val="00000500000000000000"/>
    <w:charset w:val="00"/>
    <w:family w:val="auto"/>
    <w:pitch w:val="default"/>
    <w:sig w:usb0="00000287" w:usb1="00000800" w:usb2="00000000" w:usb3="00000000" w:csb0="6000009F" w:csb1="00000000"/>
  </w:font>
  <w:font w:name="Segoe UI">
    <w:altName w:val="Noto Looped Lao Bold"/>
    <w:panose1 w:val="020B0502040204020203"/>
    <w:charset w:val="00"/>
    <w:family w:val="swiss"/>
    <w:pitch w:val="default"/>
    <w:sig w:usb0="00000000" w:usb1="00000000" w:usb2="00000009" w:usb3="00000000" w:csb0="000001FF" w:csb1="00000000"/>
  </w:font>
  <w:font w:name="Noto Looped Lao Bold">
    <w:panose1 w:val="020B0502040504020204"/>
    <w:charset w:val="00"/>
    <w:family w:val="auto"/>
    <w:pitch w:val="default"/>
    <w:sig w:usb0="02000000" w:usb1="00000000" w:usb2="00000000" w:usb3="00000000" w:csb0="00000001" w:csb1="00000000"/>
  </w:font>
  <w:font w:name="DejaVu Sans">
    <w:panose1 w:val="020B0603030804020204"/>
    <w:charset w:val="00"/>
    <w:family w:val="auto"/>
    <w:pitch w:val="default"/>
    <w:sig w:usb0="E7006EFF" w:usb1="D200FDFF" w:usb2="0A246029" w:usb3="0400200C" w:csb0="600001FF" w:csb1="DFFF0000"/>
  </w:font>
  <w:font w:name="Arial Black">
    <w:panose1 w:val="020B0A04020102020204"/>
    <w:charset w:val="00"/>
    <w:family w:val="auto"/>
    <w:pitch w:val="default"/>
    <w:sig w:usb0="00000287" w:usb1="00000000" w:usb2="00000000" w:usb3="00000000" w:csb0="2000009F" w:csb1="DFD7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CC12B9E"/>
    <w:multiLevelType w:val="multilevel"/>
    <w:tmpl w:val="5CC12B9E"/>
    <w:lvl w:ilvl="0" w:tentative="0">
      <w:start w:val="0"/>
      <w:numFmt w:val="bullet"/>
      <w:lvlText w:val="-"/>
      <w:lvlJc w:val="left"/>
      <w:pPr>
        <w:ind w:left="1080" w:hanging="360"/>
      </w:pPr>
      <w:rPr>
        <w:rFonts w:hint="default" w:ascii="Times New Roman" w:hAnsi="Times New Roman" w:eastAsia="Times New Roman" w:cs="Times New Roman"/>
        <w:i/>
      </w:rPr>
    </w:lvl>
    <w:lvl w:ilvl="1" w:tentative="0">
      <w:start w:val="1"/>
      <w:numFmt w:val="bullet"/>
      <w:lvlText w:val="o"/>
      <w:lvlJc w:val="left"/>
      <w:pPr>
        <w:ind w:left="180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52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324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96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68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40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612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840" w:hanging="360"/>
      </w:pPr>
      <w:rPr>
        <w:rFonts w:hint="default" w:ascii="Wingdings" w:hAnsi="Wingdings"/>
      </w:rPr>
    </w:lvl>
  </w:abstractNum>
  <w:abstractNum w:abstractNumId="1">
    <w:nsid w:val="65646796"/>
    <w:multiLevelType w:val="multilevel"/>
    <w:tmpl w:val="65646796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60"/>
  <w:bordersDoNotSurroundHeader w:val="0"/>
  <w:bordersDoNotSurroundFooter w:val="0"/>
  <w:documentProtection w:enforcement="0"/>
  <w:defaultTabStop w:val="720"/>
  <w:displayHorizontalDrawingGridEvery w:val="1"/>
  <w:displayVerticalDrawingGridEvery w:val="1"/>
  <w:noPunctuationKerning w:val="1"/>
  <w:characterSpacingControl w:val="doNotCompress"/>
  <w:footnotePr>
    <w:footnote w:id="0"/>
    <w:footnote w:id="1"/>
  </w:footnotePr>
  <w:endnotePr>
    <w:endnote w:id="0"/>
    <w:endnote w:id="1"/>
  </w:endnotePr>
  <w:compat>
    <w:doNotExpandShiftReturn/>
    <w:doNotWrapTextWithPunct/>
    <w:doNotUseEastAsianBreakRules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7F76"/>
    <w:rsid w:val="00001E99"/>
    <w:rsid w:val="00012650"/>
    <w:rsid w:val="00026301"/>
    <w:rsid w:val="0003051D"/>
    <w:rsid w:val="000320AA"/>
    <w:rsid w:val="00034398"/>
    <w:rsid w:val="000515FF"/>
    <w:rsid w:val="00064744"/>
    <w:rsid w:val="00095905"/>
    <w:rsid w:val="000A0C2E"/>
    <w:rsid w:val="000E222D"/>
    <w:rsid w:val="000E2E8A"/>
    <w:rsid w:val="000E30F6"/>
    <w:rsid w:val="00110C74"/>
    <w:rsid w:val="0012261A"/>
    <w:rsid w:val="00167BEA"/>
    <w:rsid w:val="001820F3"/>
    <w:rsid w:val="00193427"/>
    <w:rsid w:val="001C4779"/>
    <w:rsid w:val="001F6548"/>
    <w:rsid w:val="001F7242"/>
    <w:rsid w:val="001F7641"/>
    <w:rsid w:val="00200D58"/>
    <w:rsid w:val="00256E73"/>
    <w:rsid w:val="002856BF"/>
    <w:rsid w:val="00290254"/>
    <w:rsid w:val="0029054D"/>
    <w:rsid w:val="00294DD5"/>
    <w:rsid w:val="00297420"/>
    <w:rsid w:val="002A219C"/>
    <w:rsid w:val="002A64E6"/>
    <w:rsid w:val="002C1467"/>
    <w:rsid w:val="002C39E2"/>
    <w:rsid w:val="002F3E0E"/>
    <w:rsid w:val="00301724"/>
    <w:rsid w:val="00302D18"/>
    <w:rsid w:val="003030EA"/>
    <w:rsid w:val="00303CF6"/>
    <w:rsid w:val="0030616D"/>
    <w:rsid w:val="00322624"/>
    <w:rsid w:val="00337F76"/>
    <w:rsid w:val="00350BF6"/>
    <w:rsid w:val="00352F94"/>
    <w:rsid w:val="003549F4"/>
    <w:rsid w:val="00362765"/>
    <w:rsid w:val="003743ED"/>
    <w:rsid w:val="00381444"/>
    <w:rsid w:val="003946C4"/>
    <w:rsid w:val="003A01EF"/>
    <w:rsid w:val="003A4744"/>
    <w:rsid w:val="003B08C9"/>
    <w:rsid w:val="003E4F72"/>
    <w:rsid w:val="003F1A38"/>
    <w:rsid w:val="003F25A9"/>
    <w:rsid w:val="004048E0"/>
    <w:rsid w:val="00415A0C"/>
    <w:rsid w:val="00422146"/>
    <w:rsid w:val="004231DA"/>
    <w:rsid w:val="004420DF"/>
    <w:rsid w:val="00443B91"/>
    <w:rsid w:val="0044556B"/>
    <w:rsid w:val="004601FC"/>
    <w:rsid w:val="0047034B"/>
    <w:rsid w:val="004767A0"/>
    <w:rsid w:val="004767B9"/>
    <w:rsid w:val="0047738D"/>
    <w:rsid w:val="00485ECA"/>
    <w:rsid w:val="004D5A80"/>
    <w:rsid w:val="00523355"/>
    <w:rsid w:val="0053346B"/>
    <w:rsid w:val="0054219C"/>
    <w:rsid w:val="00542907"/>
    <w:rsid w:val="00562ED1"/>
    <w:rsid w:val="005761EB"/>
    <w:rsid w:val="00577FC5"/>
    <w:rsid w:val="005A425B"/>
    <w:rsid w:val="005B37AA"/>
    <w:rsid w:val="005C4EEE"/>
    <w:rsid w:val="005D2764"/>
    <w:rsid w:val="005D7451"/>
    <w:rsid w:val="005E3CB0"/>
    <w:rsid w:val="005E4572"/>
    <w:rsid w:val="005F67D6"/>
    <w:rsid w:val="00603265"/>
    <w:rsid w:val="0061398A"/>
    <w:rsid w:val="0062453B"/>
    <w:rsid w:val="00651673"/>
    <w:rsid w:val="00653D52"/>
    <w:rsid w:val="00661757"/>
    <w:rsid w:val="00671E49"/>
    <w:rsid w:val="006A24BF"/>
    <w:rsid w:val="006A75D3"/>
    <w:rsid w:val="006B366F"/>
    <w:rsid w:val="006D2C36"/>
    <w:rsid w:val="006E458B"/>
    <w:rsid w:val="006E7E5F"/>
    <w:rsid w:val="006F1C43"/>
    <w:rsid w:val="007300C1"/>
    <w:rsid w:val="00740E52"/>
    <w:rsid w:val="007436AF"/>
    <w:rsid w:val="00743F86"/>
    <w:rsid w:val="00746811"/>
    <w:rsid w:val="007762E5"/>
    <w:rsid w:val="0079195B"/>
    <w:rsid w:val="007A2011"/>
    <w:rsid w:val="007B6F3E"/>
    <w:rsid w:val="007C3E5F"/>
    <w:rsid w:val="007D7D64"/>
    <w:rsid w:val="007E3469"/>
    <w:rsid w:val="007F36CB"/>
    <w:rsid w:val="008028B8"/>
    <w:rsid w:val="00831E7B"/>
    <w:rsid w:val="00843AC8"/>
    <w:rsid w:val="008526CF"/>
    <w:rsid w:val="00883E38"/>
    <w:rsid w:val="008A4301"/>
    <w:rsid w:val="008A5019"/>
    <w:rsid w:val="008B7306"/>
    <w:rsid w:val="008F5305"/>
    <w:rsid w:val="009216CA"/>
    <w:rsid w:val="0092301F"/>
    <w:rsid w:val="0092715B"/>
    <w:rsid w:val="00941D21"/>
    <w:rsid w:val="00963F9C"/>
    <w:rsid w:val="00977A8A"/>
    <w:rsid w:val="009829BB"/>
    <w:rsid w:val="009E46B2"/>
    <w:rsid w:val="009E5BC5"/>
    <w:rsid w:val="009F5BB9"/>
    <w:rsid w:val="00A078F2"/>
    <w:rsid w:val="00A147E7"/>
    <w:rsid w:val="00A364EB"/>
    <w:rsid w:val="00A44424"/>
    <w:rsid w:val="00A51A35"/>
    <w:rsid w:val="00A56C60"/>
    <w:rsid w:val="00A617C8"/>
    <w:rsid w:val="00A8326A"/>
    <w:rsid w:val="00A93EF2"/>
    <w:rsid w:val="00AB3932"/>
    <w:rsid w:val="00AD6202"/>
    <w:rsid w:val="00AE5A9B"/>
    <w:rsid w:val="00B458EE"/>
    <w:rsid w:val="00B51837"/>
    <w:rsid w:val="00B61A14"/>
    <w:rsid w:val="00B802BC"/>
    <w:rsid w:val="00B8526E"/>
    <w:rsid w:val="00BA0F3D"/>
    <w:rsid w:val="00BB251D"/>
    <w:rsid w:val="00BC655C"/>
    <w:rsid w:val="00BC73E8"/>
    <w:rsid w:val="00BD271E"/>
    <w:rsid w:val="00BE5BB9"/>
    <w:rsid w:val="00BF10B2"/>
    <w:rsid w:val="00C13C0D"/>
    <w:rsid w:val="00C239BC"/>
    <w:rsid w:val="00C302E8"/>
    <w:rsid w:val="00C3352E"/>
    <w:rsid w:val="00C355AD"/>
    <w:rsid w:val="00C469F5"/>
    <w:rsid w:val="00C563EB"/>
    <w:rsid w:val="00C71BCA"/>
    <w:rsid w:val="00CA27B2"/>
    <w:rsid w:val="00CB1667"/>
    <w:rsid w:val="00CC45D2"/>
    <w:rsid w:val="00CE1D7D"/>
    <w:rsid w:val="00D06646"/>
    <w:rsid w:val="00D1011E"/>
    <w:rsid w:val="00D10EBF"/>
    <w:rsid w:val="00D21064"/>
    <w:rsid w:val="00D42264"/>
    <w:rsid w:val="00D73FD0"/>
    <w:rsid w:val="00D77368"/>
    <w:rsid w:val="00D82453"/>
    <w:rsid w:val="00D95DA4"/>
    <w:rsid w:val="00D977DC"/>
    <w:rsid w:val="00DA03AA"/>
    <w:rsid w:val="00DB4F80"/>
    <w:rsid w:val="00DF2C9E"/>
    <w:rsid w:val="00DF5EBF"/>
    <w:rsid w:val="00DF7D10"/>
    <w:rsid w:val="00E02A30"/>
    <w:rsid w:val="00E142FB"/>
    <w:rsid w:val="00E40297"/>
    <w:rsid w:val="00E478DD"/>
    <w:rsid w:val="00E4794E"/>
    <w:rsid w:val="00E812FF"/>
    <w:rsid w:val="00EB5DD8"/>
    <w:rsid w:val="00ED678A"/>
    <w:rsid w:val="00EE2753"/>
    <w:rsid w:val="00EF19CC"/>
    <w:rsid w:val="00EF45A6"/>
    <w:rsid w:val="00EF56ED"/>
    <w:rsid w:val="00F231F8"/>
    <w:rsid w:val="00F25F70"/>
    <w:rsid w:val="00F30924"/>
    <w:rsid w:val="00F33C1D"/>
    <w:rsid w:val="00F41A1A"/>
    <w:rsid w:val="00F519A1"/>
    <w:rsid w:val="00F62BE7"/>
    <w:rsid w:val="00F672B3"/>
    <w:rsid w:val="00F86643"/>
    <w:rsid w:val="00F9536D"/>
    <w:rsid w:val="00F962A9"/>
    <w:rsid w:val="00FA0806"/>
    <w:rsid w:val="00FE4F16"/>
    <w:rsid w:val="00FE64AA"/>
    <w:rsid w:val="1C3E12F1"/>
    <w:rsid w:val="67CAE5E3"/>
    <w:rsid w:val="7CBDEBB5"/>
    <w:rsid w:val="7E7F51EF"/>
    <w:rsid w:val="7FFCB80F"/>
    <w:rsid w:val="CFFB02FA"/>
    <w:rsid w:val="DFFF26ED"/>
    <w:rsid w:val="E5DFF2B6"/>
    <w:rsid w:val="F77F2506"/>
    <w:rsid w:val="FBFD567E"/>
    <w:rsid w:val="FD6F0C8A"/>
    <w:rsid w:val="FF6FC6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="Calibri" w:hAnsi="Calibri" w:eastAsia="Calibri" w:cs="Calibri"/>
      <w:sz w:val="22"/>
      <w:szCs w:val="22"/>
      <w:lang w:val="en-US" w:eastAsia="en-US" w:bidi="ar-SA"/>
    </w:rPr>
  </w:style>
  <w:style w:type="paragraph" w:styleId="2">
    <w:name w:val="heading 1"/>
    <w:basedOn w:val="1"/>
    <w:next w:val="1"/>
    <w:qFormat/>
    <w:uiPriority w:val="9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3">
    <w:name w:val="heading 2"/>
    <w:basedOn w:val="1"/>
    <w:next w:val="1"/>
    <w:semiHidden/>
    <w:unhideWhenUsed/>
    <w:qFormat/>
    <w:uiPriority w:val="9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4">
    <w:name w:val="heading 3"/>
    <w:basedOn w:val="1"/>
    <w:next w:val="1"/>
    <w:semiHidden/>
    <w:unhideWhenUsed/>
    <w:qFormat/>
    <w:uiPriority w:val="9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5">
    <w:name w:val="heading 4"/>
    <w:basedOn w:val="1"/>
    <w:next w:val="1"/>
    <w:semiHidden/>
    <w:unhideWhenUsed/>
    <w:qFormat/>
    <w:uiPriority w:val="9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6">
    <w:name w:val="heading 5"/>
    <w:basedOn w:val="1"/>
    <w:next w:val="1"/>
    <w:semiHidden/>
    <w:unhideWhenUsed/>
    <w:qFormat/>
    <w:uiPriority w:val="9"/>
    <w:pPr>
      <w:keepNext/>
      <w:keepLines/>
      <w:spacing w:before="220" w:after="40"/>
      <w:outlineLvl w:val="4"/>
    </w:pPr>
    <w:rPr>
      <w:b/>
    </w:rPr>
  </w:style>
  <w:style w:type="paragraph" w:styleId="7">
    <w:name w:val="heading 6"/>
    <w:basedOn w:val="1"/>
    <w:next w:val="1"/>
    <w:semiHidden/>
    <w:unhideWhenUsed/>
    <w:qFormat/>
    <w:uiPriority w:val="9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styleId="10">
    <w:name w:val="annotation reference"/>
    <w:basedOn w:val="8"/>
    <w:semiHidden/>
    <w:unhideWhenUsed/>
    <w:qFormat/>
    <w:uiPriority w:val="99"/>
    <w:rPr>
      <w:sz w:val="16"/>
      <w:szCs w:val="16"/>
    </w:rPr>
  </w:style>
  <w:style w:type="paragraph" w:styleId="11">
    <w:name w:val="annotation text"/>
    <w:basedOn w:val="1"/>
    <w:link w:val="27"/>
    <w:semiHidden/>
    <w:unhideWhenUsed/>
    <w:qFormat/>
    <w:uiPriority w:val="99"/>
    <w:pPr>
      <w:spacing w:line="240" w:lineRule="auto"/>
    </w:pPr>
    <w:rPr>
      <w:sz w:val="20"/>
      <w:szCs w:val="20"/>
    </w:rPr>
  </w:style>
  <w:style w:type="paragraph" w:styleId="12">
    <w:name w:val="Subtitle"/>
    <w:basedOn w:val="1"/>
    <w:next w:val="1"/>
    <w:qFormat/>
    <w:uiPriority w:val="11"/>
    <w:pPr>
      <w:keepNext/>
      <w:keepLines/>
      <w:spacing w:before="360" w:after="80"/>
    </w:pPr>
    <w:rPr>
      <w:rFonts w:ascii="Georgia" w:hAnsi="Georgia" w:eastAsia="Georgia" w:cs="Georgia"/>
      <w:i/>
      <w:color w:val="666666"/>
      <w:sz w:val="48"/>
      <w:szCs w:val="48"/>
    </w:rPr>
  </w:style>
  <w:style w:type="paragraph" w:styleId="13">
    <w:name w:val="Title"/>
    <w:basedOn w:val="1"/>
    <w:next w:val="1"/>
    <w:qFormat/>
    <w:uiPriority w:val="10"/>
    <w:pPr>
      <w:keepNext/>
      <w:keepLines/>
      <w:spacing w:before="480" w:after="120"/>
    </w:pPr>
    <w:rPr>
      <w:b/>
      <w:sz w:val="72"/>
      <w:szCs w:val="72"/>
    </w:rPr>
  </w:style>
  <w:style w:type="character" w:styleId="14">
    <w:name w:val="Placeholder Text"/>
    <w:basedOn w:val="8"/>
    <w:semiHidden/>
    <w:qFormat/>
    <w:uiPriority w:val="99"/>
    <w:rPr>
      <w:color w:val="808080"/>
    </w:rPr>
  </w:style>
  <w:style w:type="paragraph" w:styleId="15">
    <w:name w:val="List Paragraph"/>
    <w:basedOn w:val="1"/>
    <w:qFormat/>
    <w:uiPriority w:val="34"/>
    <w:pPr>
      <w:ind w:left="720"/>
      <w:contextualSpacing/>
    </w:pPr>
  </w:style>
  <w:style w:type="table" w:customStyle="1" w:styleId="16">
    <w:name w:val="_Style 13"/>
    <w:basedOn w:val="9"/>
    <w:qFormat/>
    <w:uiPriority w:val="0"/>
    <w:tblPr>
      <w:tblCellMar>
        <w:left w:w="115" w:type="dxa"/>
        <w:right w:w="115" w:type="dxa"/>
      </w:tblCellMar>
    </w:tblPr>
  </w:style>
  <w:style w:type="table" w:customStyle="1" w:styleId="17">
    <w:name w:val="_Style 14"/>
    <w:basedOn w:val="9"/>
    <w:qFormat/>
    <w:uiPriority w:val="0"/>
    <w:tblPr>
      <w:tblCellMar>
        <w:left w:w="115" w:type="dxa"/>
        <w:right w:w="115" w:type="dxa"/>
      </w:tblCellMar>
    </w:tblPr>
  </w:style>
  <w:style w:type="table" w:customStyle="1" w:styleId="18">
    <w:name w:val="_Style 15"/>
    <w:basedOn w:val="9"/>
    <w:qFormat/>
    <w:uiPriority w:val="0"/>
    <w:tblPr>
      <w:tblCellMar>
        <w:left w:w="115" w:type="dxa"/>
        <w:right w:w="115" w:type="dxa"/>
      </w:tblCellMar>
    </w:tblPr>
  </w:style>
  <w:style w:type="table" w:customStyle="1" w:styleId="19">
    <w:name w:val="_Style 16"/>
    <w:basedOn w:val="9"/>
    <w:qFormat/>
    <w:uiPriority w:val="0"/>
    <w:tblPr>
      <w:tblCellMar>
        <w:left w:w="115" w:type="dxa"/>
        <w:right w:w="115" w:type="dxa"/>
      </w:tblCellMar>
    </w:tblPr>
  </w:style>
  <w:style w:type="table" w:customStyle="1" w:styleId="20">
    <w:name w:val="_Style 17"/>
    <w:basedOn w:val="9"/>
    <w:qFormat/>
    <w:uiPriority w:val="0"/>
    <w:tblPr>
      <w:tblCellMar>
        <w:left w:w="115" w:type="dxa"/>
        <w:right w:w="115" w:type="dxa"/>
      </w:tblCellMar>
    </w:tblPr>
  </w:style>
  <w:style w:type="table" w:customStyle="1" w:styleId="21">
    <w:name w:val="_Style 18"/>
    <w:basedOn w:val="9"/>
    <w:qFormat/>
    <w:uiPriority w:val="0"/>
    <w:tblPr>
      <w:tblCellMar>
        <w:left w:w="115" w:type="dxa"/>
        <w:right w:w="115" w:type="dxa"/>
      </w:tblCellMar>
    </w:tblPr>
  </w:style>
  <w:style w:type="table" w:customStyle="1" w:styleId="22">
    <w:name w:val="_Style 19"/>
    <w:basedOn w:val="9"/>
    <w:qFormat/>
    <w:uiPriority w:val="0"/>
    <w:tblPr>
      <w:tblCellMar>
        <w:left w:w="115" w:type="dxa"/>
        <w:right w:w="115" w:type="dxa"/>
      </w:tblCellMar>
    </w:tblPr>
  </w:style>
  <w:style w:type="table" w:customStyle="1" w:styleId="23">
    <w:name w:val="_Style 20"/>
    <w:basedOn w:val="9"/>
    <w:qFormat/>
    <w:uiPriority w:val="0"/>
    <w:tblPr>
      <w:tblCellMar>
        <w:left w:w="115" w:type="dxa"/>
        <w:right w:w="115" w:type="dxa"/>
      </w:tblCellMar>
    </w:tblPr>
  </w:style>
  <w:style w:type="table" w:customStyle="1" w:styleId="24">
    <w:name w:val="_Style 21"/>
    <w:basedOn w:val="9"/>
    <w:qFormat/>
    <w:uiPriority w:val="0"/>
    <w:tblPr>
      <w:tblCellMar>
        <w:left w:w="115" w:type="dxa"/>
        <w:right w:w="115" w:type="dxa"/>
      </w:tblCellMar>
    </w:tblPr>
  </w:style>
  <w:style w:type="table" w:customStyle="1" w:styleId="25">
    <w:name w:val="_Style 22"/>
    <w:basedOn w:val="9"/>
    <w:qFormat/>
    <w:uiPriority w:val="0"/>
    <w:tblPr>
      <w:tblCellMar>
        <w:left w:w="115" w:type="dxa"/>
        <w:right w:w="115" w:type="dxa"/>
      </w:tblCellMar>
    </w:tblPr>
  </w:style>
  <w:style w:type="table" w:customStyle="1" w:styleId="26">
    <w:name w:val="_Style 23"/>
    <w:basedOn w:val="9"/>
    <w:qFormat/>
    <w:uiPriority w:val="0"/>
    <w:tblPr>
      <w:tblCellMar>
        <w:left w:w="115" w:type="dxa"/>
        <w:right w:w="115" w:type="dxa"/>
      </w:tblCellMar>
    </w:tblPr>
  </w:style>
  <w:style w:type="character" w:customStyle="1" w:styleId="27">
    <w:name w:val="Comment Text Char"/>
    <w:basedOn w:val="8"/>
    <w:link w:val="11"/>
    <w:semiHidden/>
    <w:qFormat/>
    <w:uiPriority w:val="99"/>
    <w:rPr>
      <w:sz w:val="20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openxmlformats.org/officeDocument/2006/relationships/image" Target="media/image2.wmf"/><Relationship Id="rId7" Type="http://schemas.openxmlformats.org/officeDocument/2006/relationships/oleObject" Target="embeddings/oleObject1.bin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5" Type="http://schemas.openxmlformats.org/officeDocument/2006/relationships/fontTable" Target="fontTable.xml"/><Relationship Id="rId24" Type="http://schemas.openxmlformats.org/officeDocument/2006/relationships/numbering" Target="numbering.xml"/><Relationship Id="rId23" Type="http://schemas.openxmlformats.org/officeDocument/2006/relationships/image" Target="media/image10.png"/><Relationship Id="rId22" Type="http://schemas.openxmlformats.org/officeDocument/2006/relationships/oleObject" Target="embeddings/oleObject8.bin"/><Relationship Id="rId21" Type="http://schemas.openxmlformats.org/officeDocument/2006/relationships/image" Target="media/image9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oleObject" Target="embeddings/oleObject6.bin"/><Relationship Id="rId17" Type="http://schemas.openxmlformats.org/officeDocument/2006/relationships/oleObject" Target="embeddings/oleObject5.bin"/><Relationship Id="rId16" Type="http://schemas.openxmlformats.org/officeDocument/2006/relationships/image" Target="media/image7.png"/><Relationship Id="rId15" Type="http://schemas.openxmlformats.org/officeDocument/2006/relationships/image" Target="media/image6.wmf"/><Relationship Id="rId14" Type="http://schemas.openxmlformats.org/officeDocument/2006/relationships/oleObject" Target="embeddings/oleObject4.bin"/><Relationship Id="rId13" Type="http://schemas.openxmlformats.org/officeDocument/2006/relationships/image" Target="media/image5.wmf"/><Relationship Id="rId12" Type="http://schemas.openxmlformats.org/officeDocument/2006/relationships/oleObject" Target="embeddings/oleObject3.bin"/><Relationship Id="rId11" Type="http://schemas.openxmlformats.org/officeDocument/2006/relationships/image" Target="media/image4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6</Pages>
  <Words>3296</Words>
  <Characters>13635</Characters>
  <Lines>13</Lines>
  <Paragraphs>3</Paragraphs>
  <TotalTime>458</TotalTime>
  <ScaleCrop>false</ScaleCrop>
  <LinksUpToDate>false</LinksUpToDate>
  <CharactersWithSpaces>16285</CharactersWithSpaces>
  <Application>WPS Office_11.1.0.117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2-08T07:17:00Z</dcterms:created>
  <dc:creator>Pham Cong Thang - Khoa CNTT</dc:creator>
  <cp:lastModifiedBy>haduckien</cp:lastModifiedBy>
  <dcterms:modified xsi:type="dcterms:W3CDTF">2024-10-08T15:59:15Z</dcterms:modified>
  <cp:revision>35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1.1.0.11720</vt:lpwstr>
  </property>
</Properties>
</file>